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38B8" w:rsidRDefault="005E43B1" w:rsidP="00D238B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7</w:t>
      </w:r>
      <w:r w:rsidR="00D238B8" w:rsidRPr="00CA5193">
        <w:rPr>
          <w:rFonts w:ascii="Arial" w:hAnsi="Arial" w:cs="Arial"/>
          <w:b/>
          <w:sz w:val="24"/>
          <w:szCs w:val="24"/>
        </w:rPr>
        <w:t xml:space="preserve"> </w:t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_______________________________</w:t>
      </w:r>
    </w:p>
    <w:p w:rsidR="009F5E0E" w:rsidRPr="00322B03" w:rsidRDefault="009F5E0E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D238B8" w:rsidRPr="00C6229C" w:rsidRDefault="00D238B8" w:rsidP="00C622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CA5193">
        <w:rPr>
          <w:rFonts w:ascii="Arial" w:hAnsi="Arial" w:cs="Arial"/>
          <w:b/>
          <w:i/>
          <w:sz w:val="24"/>
          <w:szCs w:val="24"/>
        </w:rPr>
        <w:t>Remember -- FORMAT is as important as CONTENT – get them both right!</w:t>
      </w:r>
    </w:p>
    <w:p w:rsidR="00D238B8" w:rsidRDefault="00D238B8" w:rsidP="00C6229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</w:t>
      </w:r>
      <w:r w:rsidR="00627C98">
        <w:rPr>
          <w:rFonts w:ascii="Arial" w:hAnsi="Arial" w:cs="Arial"/>
          <w:sz w:val="24"/>
          <w:szCs w:val="24"/>
        </w:rPr>
        <w:t xml:space="preserve">4 </w:t>
      </w:r>
      <w:r w:rsidR="00982D4E">
        <w:rPr>
          <w:rFonts w:ascii="Arial" w:hAnsi="Arial" w:cs="Arial"/>
          <w:sz w:val="24"/>
          <w:szCs w:val="24"/>
        </w:rPr>
        <w:t xml:space="preserve">  </w:t>
      </w:r>
      <w:r w:rsidR="00627C98">
        <w:rPr>
          <w:rFonts w:ascii="Arial" w:hAnsi="Arial" w:cs="Arial"/>
          <w:sz w:val="24"/>
          <w:szCs w:val="24"/>
        </w:rPr>
        <w:t>18, 25</w:t>
      </w:r>
      <w:r w:rsidR="00322B03">
        <w:rPr>
          <w:rFonts w:ascii="Arial" w:hAnsi="Arial" w:cs="Arial"/>
          <w:sz w:val="24"/>
          <w:szCs w:val="24"/>
        </w:rPr>
        <w:t xml:space="preserve">         </w:t>
      </w:r>
      <w:r w:rsidR="00982D4E">
        <w:rPr>
          <w:rFonts w:ascii="Arial" w:hAnsi="Arial" w:cs="Arial"/>
          <w:sz w:val="24"/>
          <w:szCs w:val="24"/>
        </w:rPr>
        <w:t>3.6</w:t>
      </w:r>
      <w:r w:rsidR="009F5C6E">
        <w:rPr>
          <w:rFonts w:ascii="Arial" w:hAnsi="Arial" w:cs="Arial"/>
          <w:sz w:val="24"/>
          <w:szCs w:val="24"/>
        </w:rPr>
        <w:t xml:space="preserve">   </w:t>
      </w:r>
      <w:r w:rsidR="00BC3321">
        <w:rPr>
          <w:rFonts w:ascii="Arial" w:hAnsi="Arial" w:cs="Arial"/>
          <w:sz w:val="24"/>
          <w:szCs w:val="24"/>
        </w:rPr>
        <w:t xml:space="preserve">1, 2, </w:t>
      </w:r>
      <w:r w:rsidR="005A5F4B">
        <w:rPr>
          <w:rFonts w:ascii="Arial" w:hAnsi="Arial" w:cs="Arial"/>
          <w:sz w:val="24"/>
          <w:szCs w:val="24"/>
        </w:rPr>
        <w:t>9.</w:t>
      </w:r>
    </w:p>
    <w:p w:rsidR="00C6229C" w:rsidRDefault="00C6229C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</w:p>
    <w:p w:rsidR="003146E0" w:rsidRPr="00322B03" w:rsidRDefault="003146E0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  <w:r w:rsidRPr="00FA102E">
        <w:rPr>
          <w:rFonts w:ascii="Arial" w:hAnsi="Arial" w:cs="Arial"/>
          <w:b/>
          <w:i/>
          <w:sz w:val="24"/>
          <w:szCs w:val="24"/>
        </w:rPr>
        <w:t>Warm-up Questions -- Negations of Quantified Stateme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146E0" w:rsidTr="003146E0">
        <w:tc>
          <w:tcPr>
            <w:tcW w:w="4315" w:type="dxa"/>
            <w:tcBorders>
              <w:bottom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inosaurs like movies.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146E0" w:rsidTr="003146E0">
        <w:tc>
          <w:tcPr>
            <w:tcW w:w="4315" w:type="dxa"/>
            <w:tcBorders>
              <w:top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A27AC2" w:rsidRDefault="00A27AC2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146E0" w:rsidRPr="003146E0" w:rsidRDefault="003146E0" w:rsidP="00D238B8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  <w:p w:rsidR="003146E0" w:rsidRDefault="003146E0" w:rsidP="00D238B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dinosaur who is purple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square of any real number is positive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9F5E0E" w:rsidRDefault="009F5E0E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real number that can be expressed as a</w:t>
            </w:r>
            <w:r w:rsidR="0097189F">
              <w:rPr>
                <w:rFonts w:ascii="Arial" w:hAnsi="Arial" w:cs="Arial"/>
                <w:sz w:val="24"/>
                <w:szCs w:val="24"/>
              </w:rPr>
              <w:t xml:space="preserve"> fraction (of integers)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01F6C" w:rsidRPr="00D7225F" w:rsidRDefault="00627C98" w:rsidP="00627C9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4</w:t>
      </w:r>
      <w:r w:rsidR="00D238B8" w:rsidRPr="00BF07EC">
        <w:rPr>
          <w:rFonts w:ascii="Arial" w:hAnsi="Arial" w:cs="Arial"/>
          <w:b/>
          <w:sz w:val="24"/>
          <w:szCs w:val="24"/>
        </w:rPr>
        <w:t xml:space="preserve">   </w:t>
      </w:r>
      <w:r w:rsidR="00D238B8" w:rsidRPr="00174959">
        <w:rPr>
          <w:rFonts w:ascii="Arial" w:hAnsi="Arial" w:cs="Arial"/>
          <w:b/>
          <w:sz w:val="24"/>
          <w:szCs w:val="24"/>
        </w:rPr>
        <w:t>(</w:t>
      </w:r>
      <w:r>
        <w:rPr>
          <w:rFonts w:ascii="Arial" w:hAnsi="Arial" w:cs="Arial"/>
          <w:b/>
          <w:sz w:val="24"/>
          <w:szCs w:val="24"/>
        </w:rPr>
        <w:t>1</w:t>
      </w:r>
      <w:r w:rsidR="00D238B8" w:rsidRPr="00174959">
        <w:rPr>
          <w:rFonts w:ascii="Arial" w:hAnsi="Arial" w:cs="Arial"/>
          <w:b/>
          <w:sz w:val="24"/>
          <w:szCs w:val="24"/>
        </w:rPr>
        <w:t>8)</w:t>
      </w:r>
      <w:r w:rsidR="00D238B8">
        <w:rPr>
          <w:rFonts w:ascii="Arial" w:hAnsi="Arial" w:cs="Arial"/>
          <w:sz w:val="24"/>
          <w:szCs w:val="24"/>
        </w:rPr>
        <w:t xml:space="preserve">   </w:t>
      </w:r>
      <w:r w:rsidR="0072505E">
        <w:rPr>
          <w:rFonts w:ascii="Arial" w:hAnsi="Arial" w:cs="Arial"/>
          <w:sz w:val="24"/>
          <w:szCs w:val="24"/>
        </w:rPr>
        <w:t>Give a formal proof of the theorem:</w:t>
      </w:r>
    </w:p>
    <w:p w:rsidR="0072505E" w:rsidRPr="0072505E" w:rsidRDefault="0072505E" w:rsidP="00627C98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72505E" w:rsidRDefault="0072505E" w:rsidP="00BB424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Theorem:</w:t>
      </w:r>
      <w:r>
        <w:rPr>
          <w:rFonts w:ascii="Arial" w:hAnsi="Arial" w:cs="Arial"/>
          <w:sz w:val="24"/>
          <w:szCs w:val="24"/>
        </w:rPr>
        <w:t xml:space="preserve">   The product of any two consecutive integers is even.</w:t>
      </w:r>
    </w:p>
    <w:p w:rsidR="0072505E" w:rsidRDefault="0072505E" w:rsidP="00BB424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Proof:</w:t>
      </w:r>
      <w:r>
        <w:rPr>
          <w:rFonts w:ascii="Arial" w:hAnsi="Arial" w:cs="Arial"/>
          <w:sz w:val="24"/>
          <w:szCs w:val="24"/>
        </w:rPr>
        <w:t xml:space="preserve">   Given any two consecutive integers n and n+1, either n is even or n is odd.</w:t>
      </w:r>
    </w:p>
    <w:p w:rsidR="0072505E" w:rsidRDefault="0072505E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1:</w:t>
      </w:r>
      <w:r>
        <w:rPr>
          <w:rFonts w:ascii="Arial" w:hAnsi="Arial" w:cs="Arial"/>
          <w:sz w:val="24"/>
          <w:szCs w:val="24"/>
        </w:rPr>
        <w:t xml:space="preserve">   Assume n is even.</w:t>
      </w:r>
    </w:p>
    <w:p w:rsidR="00BB4241" w:rsidRDefault="004A2862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 n = 2k, and n+1 = 2k+1, for some integer k.</w:t>
      </w:r>
    </w:p>
    <w:p w:rsidR="004A2862" w:rsidRDefault="004A2862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So, n(n+1) = </w:t>
      </w: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BB4241" w:rsidRDefault="00BB4241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72505E" w:rsidRDefault="0072505E" w:rsidP="00BB4241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2:</w:t>
      </w:r>
      <w:r>
        <w:rPr>
          <w:rFonts w:ascii="Arial" w:hAnsi="Arial" w:cs="Arial"/>
          <w:sz w:val="24"/>
          <w:szCs w:val="24"/>
        </w:rPr>
        <w:t xml:space="preserve">   Assume n is odd.</w:t>
      </w:r>
    </w:p>
    <w:p w:rsidR="0072505E" w:rsidRPr="00D238B8" w:rsidRDefault="0072505E" w:rsidP="00627C98">
      <w:pPr>
        <w:spacing w:after="0"/>
        <w:rPr>
          <w:rFonts w:ascii="Arial" w:hAnsi="Arial" w:cs="Arial"/>
          <w:sz w:val="24"/>
          <w:szCs w:val="24"/>
        </w:rPr>
      </w:pPr>
    </w:p>
    <w:p w:rsidR="00957A83" w:rsidRDefault="00957A8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57A83" w:rsidRPr="00D7225F" w:rsidRDefault="00957A83" w:rsidP="00957A8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4</w:t>
      </w:r>
      <w:r w:rsidRPr="00BF07EC">
        <w:rPr>
          <w:rFonts w:ascii="Arial" w:hAnsi="Arial" w:cs="Arial"/>
          <w:b/>
          <w:sz w:val="24"/>
          <w:szCs w:val="24"/>
        </w:rPr>
        <w:t xml:space="preserve">   </w:t>
      </w:r>
      <w:bookmarkStart w:id="0" w:name="_GoBack"/>
      <w:bookmarkEnd w:id="0"/>
      <w:r w:rsidRPr="00174959">
        <w:rPr>
          <w:rFonts w:ascii="Arial" w:hAnsi="Arial" w:cs="Arial"/>
          <w:b/>
          <w:sz w:val="24"/>
          <w:szCs w:val="24"/>
        </w:rPr>
        <w:t>(</w:t>
      </w:r>
      <w:r>
        <w:rPr>
          <w:rFonts w:ascii="Arial" w:hAnsi="Arial" w:cs="Arial"/>
          <w:b/>
          <w:sz w:val="24"/>
          <w:szCs w:val="24"/>
        </w:rPr>
        <w:t>25</w:t>
      </w:r>
      <w:r w:rsidRPr="00174959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Give a formal proof of the theorem:</w:t>
      </w:r>
    </w:p>
    <w:p w:rsidR="00957A83" w:rsidRPr="0072505E" w:rsidRDefault="00957A83" w:rsidP="00957A83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957A83" w:rsidRDefault="00957A83" w:rsidP="00957A83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Theorem:</w:t>
      </w:r>
      <w:r>
        <w:rPr>
          <w:rFonts w:ascii="Arial" w:hAnsi="Arial" w:cs="Arial"/>
          <w:sz w:val="24"/>
          <w:szCs w:val="24"/>
        </w:rPr>
        <w:t xml:space="preserve">   The squar</w:t>
      </w:r>
      <w:r w:rsidR="006E7298">
        <w:rPr>
          <w:rFonts w:ascii="Arial" w:hAnsi="Arial" w:cs="Arial"/>
          <w:sz w:val="24"/>
          <w:szCs w:val="24"/>
        </w:rPr>
        <w:t>e of any integer has the form 4m or 4m+1 for some integer m</w:t>
      </w:r>
      <w:r>
        <w:rPr>
          <w:rFonts w:ascii="Arial" w:hAnsi="Arial" w:cs="Arial"/>
          <w:sz w:val="24"/>
          <w:szCs w:val="24"/>
        </w:rPr>
        <w:t>.</w:t>
      </w:r>
    </w:p>
    <w:p w:rsidR="00957A83" w:rsidRDefault="00957A83" w:rsidP="00957A83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Proof:</w:t>
      </w:r>
      <w:r>
        <w:rPr>
          <w:rFonts w:ascii="Arial" w:hAnsi="Arial" w:cs="Arial"/>
          <w:sz w:val="24"/>
          <w:szCs w:val="24"/>
        </w:rPr>
        <w:t xml:space="preserve">   For any integer n, either n is even or n is odd.</w:t>
      </w: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1:</w:t>
      </w:r>
      <w:r>
        <w:rPr>
          <w:rFonts w:ascii="Arial" w:hAnsi="Arial" w:cs="Arial"/>
          <w:sz w:val="24"/>
          <w:szCs w:val="24"/>
        </w:rPr>
        <w:t xml:space="preserve">   </w:t>
      </w:r>
      <w:r w:rsidR="00667A79">
        <w:rPr>
          <w:rFonts w:ascii="Arial" w:hAnsi="Arial" w:cs="Arial"/>
          <w:sz w:val="24"/>
          <w:szCs w:val="24"/>
        </w:rPr>
        <w:t>Suppose</w:t>
      </w:r>
      <w:r>
        <w:rPr>
          <w:rFonts w:ascii="Arial" w:hAnsi="Arial" w:cs="Arial"/>
          <w:sz w:val="24"/>
          <w:szCs w:val="24"/>
        </w:rPr>
        <w:t xml:space="preserve"> n is even.</w:t>
      </w:r>
    </w:p>
    <w:p w:rsidR="00B30F1B" w:rsidRDefault="00B30F1B" w:rsidP="00B30F1B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 n = 2k, for some integer k.</w:t>
      </w:r>
    </w:p>
    <w:p w:rsidR="00B30F1B" w:rsidRDefault="00B30F1B" w:rsidP="00B30F1B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So, n</w:t>
      </w:r>
      <w:r w:rsidRPr="00B30F1B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= </w:t>
      </w: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</w:p>
    <w:p w:rsidR="00957A83" w:rsidRDefault="00957A83" w:rsidP="00957A83">
      <w:pPr>
        <w:spacing w:after="0" w:line="360" w:lineRule="auto"/>
        <w:ind w:left="720"/>
        <w:rPr>
          <w:rFonts w:ascii="Arial" w:hAnsi="Arial" w:cs="Arial"/>
          <w:sz w:val="24"/>
          <w:szCs w:val="24"/>
        </w:rPr>
      </w:pPr>
      <w:r w:rsidRPr="0072505E">
        <w:rPr>
          <w:rFonts w:ascii="Arial" w:hAnsi="Arial" w:cs="Arial"/>
          <w:sz w:val="24"/>
          <w:szCs w:val="24"/>
          <w:u w:val="single"/>
        </w:rPr>
        <w:t>Case 2:</w:t>
      </w:r>
      <w:r>
        <w:rPr>
          <w:rFonts w:ascii="Arial" w:hAnsi="Arial" w:cs="Arial"/>
          <w:sz w:val="24"/>
          <w:szCs w:val="24"/>
        </w:rPr>
        <w:t xml:space="preserve">   </w:t>
      </w:r>
      <w:r w:rsidR="00667A79">
        <w:rPr>
          <w:rFonts w:ascii="Arial" w:hAnsi="Arial" w:cs="Arial"/>
          <w:sz w:val="24"/>
          <w:szCs w:val="24"/>
        </w:rPr>
        <w:t>Suppose</w:t>
      </w:r>
      <w:r>
        <w:rPr>
          <w:rFonts w:ascii="Arial" w:hAnsi="Arial" w:cs="Arial"/>
          <w:sz w:val="24"/>
          <w:szCs w:val="24"/>
        </w:rPr>
        <w:t xml:space="preserve"> n is odd.</w:t>
      </w:r>
    </w:p>
    <w:p w:rsidR="00D238B8" w:rsidRDefault="00D238B8">
      <w:pPr>
        <w:rPr>
          <w:rFonts w:ascii="Arial" w:hAnsi="Arial" w:cs="Arial"/>
          <w:sz w:val="24"/>
          <w:szCs w:val="24"/>
        </w:rPr>
      </w:pPr>
    </w:p>
    <w:p w:rsidR="00242222" w:rsidRDefault="00242222">
      <w:pPr>
        <w:rPr>
          <w:rFonts w:ascii="Arial" w:hAnsi="Arial" w:cs="Arial"/>
          <w:sz w:val="24"/>
          <w:szCs w:val="24"/>
        </w:rPr>
      </w:pPr>
    </w:p>
    <w:p w:rsidR="00242222" w:rsidRDefault="00242222">
      <w:pPr>
        <w:rPr>
          <w:rFonts w:ascii="Arial" w:hAnsi="Arial" w:cs="Arial"/>
          <w:sz w:val="24"/>
          <w:szCs w:val="24"/>
        </w:rPr>
      </w:pPr>
    </w:p>
    <w:p w:rsidR="00242222" w:rsidRDefault="00242222">
      <w:pPr>
        <w:rPr>
          <w:rFonts w:ascii="Arial" w:hAnsi="Arial" w:cs="Arial"/>
          <w:sz w:val="24"/>
          <w:szCs w:val="24"/>
        </w:rPr>
      </w:pPr>
    </w:p>
    <w:p w:rsidR="00242222" w:rsidRDefault="0024222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51298B" w:rsidRDefault="00242222" w:rsidP="00EE6A0F">
      <w:pPr>
        <w:spacing w:after="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b/>
          <w:sz w:val="24"/>
          <w:szCs w:val="24"/>
        </w:rPr>
        <w:lastRenderedPageBreak/>
        <w:t>3.6   (1)</w:t>
      </w:r>
      <w:r>
        <w:rPr>
          <w:rFonts w:ascii="Arial" w:hAnsi="Arial" w:cs="Arial"/>
          <w:sz w:val="24"/>
          <w:szCs w:val="24"/>
        </w:rPr>
        <w:t xml:space="preserve">   </w:t>
      </w:r>
      <w:r w:rsidR="0051298B" w:rsidRPr="0051298B">
        <w:rPr>
          <w:rFonts w:ascii="Arial" w:hAnsi="Arial" w:cs="Arial"/>
          <w:b/>
          <w:i/>
          <w:sz w:val="24"/>
          <w:szCs w:val="24"/>
        </w:rPr>
        <w:t>First, let's explore the idea that " There is no positive real number that is smaller than all other positive real numbers."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ick any really small positive real number: ___________________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uld it possibly be the smallest positive real number?   Let's see: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ake half of your number: _________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till positive? _________   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s it smaller than your original number? ___________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k, let's try again -- maybe your new number is the smallest possible real number.   Let's check: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ake half of your new number: _________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s it still positive? _________   </w:t>
      </w:r>
    </w:p>
    <w:p w:rsidR="0051298B" w:rsidRDefault="0051298B" w:rsidP="0051298B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s it smaller than your original number? ___________</w:t>
      </w:r>
    </w:p>
    <w:p w:rsidR="0051298B" w:rsidRDefault="0051298B" w:rsidP="0051298B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w, explain why you believe that there is no smallest possible real number:</w:t>
      </w:r>
    </w:p>
    <w:p w:rsidR="0051298B" w:rsidRDefault="0051298B">
      <w:pPr>
        <w:rPr>
          <w:rFonts w:ascii="Arial" w:hAnsi="Arial" w:cs="Arial"/>
          <w:sz w:val="24"/>
          <w:szCs w:val="24"/>
        </w:rPr>
      </w:pPr>
    </w:p>
    <w:p w:rsidR="0051298B" w:rsidRDefault="0051298B">
      <w:pPr>
        <w:rPr>
          <w:rFonts w:ascii="Arial" w:hAnsi="Arial" w:cs="Arial"/>
          <w:sz w:val="24"/>
          <w:szCs w:val="24"/>
        </w:rPr>
      </w:pPr>
    </w:p>
    <w:p w:rsidR="00282121" w:rsidRDefault="00282121">
      <w:pPr>
        <w:rPr>
          <w:rFonts w:ascii="Arial" w:hAnsi="Arial" w:cs="Arial"/>
          <w:sz w:val="24"/>
          <w:szCs w:val="24"/>
        </w:rPr>
      </w:pPr>
    </w:p>
    <w:p w:rsidR="0051298B" w:rsidRDefault="0051298B">
      <w:pPr>
        <w:rPr>
          <w:rFonts w:ascii="Arial" w:hAnsi="Arial" w:cs="Arial"/>
          <w:sz w:val="24"/>
          <w:szCs w:val="24"/>
        </w:rPr>
      </w:pPr>
    </w:p>
    <w:p w:rsidR="00242222" w:rsidRPr="00BE552A" w:rsidRDefault="0051298B">
      <w:pPr>
        <w:rPr>
          <w:rFonts w:ascii="Arial" w:hAnsi="Arial" w:cs="Arial"/>
          <w:i/>
          <w:sz w:val="24"/>
          <w:szCs w:val="24"/>
        </w:rPr>
      </w:pPr>
      <w:r w:rsidRPr="00BE552A">
        <w:rPr>
          <w:rFonts w:ascii="Arial" w:hAnsi="Arial" w:cs="Arial"/>
          <w:i/>
          <w:sz w:val="24"/>
          <w:szCs w:val="24"/>
        </w:rPr>
        <w:t>Let's do the formal proof:</w:t>
      </w:r>
    </w:p>
    <w:p w:rsidR="00242222" w:rsidRDefault="00242222">
      <w:pPr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re is no positive real number that is smaller than all other positive real numbers.</w:t>
      </w:r>
    </w:p>
    <w:p w:rsidR="00242222" w:rsidRDefault="00242222" w:rsidP="00610A60">
      <w:pPr>
        <w:spacing w:line="360" w:lineRule="auto"/>
        <w:ind w:left="810" w:hanging="81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   Suppose not.</w:t>
      </w:r>
      <w:r w:rsidR="0051298B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In other words, assume that there is some real number x such that x is positive and </w:t>
      </w:r>
      <w:r w:rsidR="00820C60">
        <w:rPr>
          <w:rFonts w:ascii="Arial" w:hAnsi="Arial" w:cs="Arial"/>
          <w:sz w:val="24"/>
          <w:szCs w:val="24"/>
        </w:rPr>
        <w:t>for all positive real numbers y, ____________________ .</w:t>
      </w:r>
    </w:p>
    <w:p w:rsidR="00C623A1" w:rsidRPr="00C623A1" w:rsidRDefault="00C623A1" w:rsidP="00C623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i/>
          <w:sz w:val="20"/>
          <w:szCs w:val="20"/>
        </w:rPr>
      </w:pPr>
      <w:r w:rsidRPr="00C623A1">
        <w:rPr>
          <w:rFonts w:ascii="Arial" w:hAnsi="Arial" w:cs="Arial"/>
          <w:i/>
          <w:sz w:val="20"/>
          <w:szCs w:val="20"/>
        </w:rPr>
        <w:t>Extra question:   Rewrite the above statement using symbols instead of words:</w:t>
      </w:r>
    </w:p>
    <w:p w:rsidR="00C623A1" w:rsidRDefault="00C623A1" w:rsidP="00C623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sz w:val="24"/>
          <w:szCs w:val="24"/>
        </w:rPr>
      </w:pPr>
    </w:p>
    <w:p w:rsidR="00C623A1" w:rsidRDefault="00C623A1" w:rsidP="00EE6A0F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nsider the number </w:t>
      </w:r>
      <w:r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25.05pt" o:ole="">
            <v:imagedata r:id="rId6" o:title=""/>
          </v:shape>
          <o:OLEObject Type="Embed" ProgID="Equation.DSMT4" ShapeID="_x0000_i1025" DrawAspect="Content" ObjectID="_1617440645" r:id="rId7"/>
        </w:object>
      </w:r>
      <w:r>
        <w:rPr>
          <w:rFonts w:ascii="Arial" w:hAnsi="Arial" w:cs="Arial"/>
          <w:sz w:val="24"/>
          <w:szCs w:val="24"/>
        </w:rPr>
        <w:t xml:space="preserve">.   </w:t>
      </w:r>
    </w:p>
    <w:p w:rsidR="00C623A1" w:rsidRDefault="00C623A1" w:rsidP="00EE6A0F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 id="_x0000_i1026" type="#_x0000_t75" style="width:31.3pt;height:25.05pt" o:ole="">
            <v:imagedata r:id="rId6" o:title=""/>
          </v:shape>
          <o:OLEObject Type="Embed" ProgID="Equation.DSMT4" ShapeID="_x0000_i1026" DrawAspect="Content" ObjectID="_1617440646" r:id="rId8"/>
        </w:object>
      </w:r>
      <w:r>
        <w:rPr>
          <w:rFonts w:ascii="Arial" w:hAnsi="Arial" w:cs="Arial"/>
          <w:sz w:val="24"/>
          <w:szCs w:val="24"/>
        </w:rPr>
        <w:t xml:space="preserve"> is positive because</w:t>
      </w:r>
      <w:r w:rsidR="002C7A2D">
        <w:rPr>
          <w:rFonts w:ascii="Arial" w:hAnsi="Arial" w:cs="Arial"/>
          <w:sz w:val="24"/>
          <w:szCs w:val="24"/>
        </w:rPr>
        <w:t xml:space="preserve"> _______________</w:t>
      </w:r>
      <w:r>
        <w:rPr>
          <w:rFonts w:ascii="Arial" w:hAnsi="Arial" w:cs="Arial"/>
          <w:sz w:val="24"/>
          <w:szCs w:val="24"/>
        </w:rPr>
        <w:t>.</w:t>
      </w:r>
    </w:p>
    <w:p w:rsidR="00C623A1" w:rsidRDefault="00C623A1" w:rsidP="00EE6A0F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="009B3149" w:rsidRPr="00C623A1">
        <w:rPr>
          <w:rFonts w:ascii="Arial" w:hAnsi="Arial" w:cs="Arial"/>
          <w:position w:val="-18"/>
          <w:sz w:val="24"/>
          <w:szCs w:val="24"/>
        </w:rPr>
        <w:object w:dxaOrig="620" w:dyaOrig="499">
          <v:shape id="_x0000_i1027" type="#_x0000_t75" style="width:31.3pt;height:25.05pt" o:ole="">
            <v:imagedata r:id="rId9" o:title=""/>
          </v:shape>
          <o:OLEObject Type="Embed" ProgID="Equation.DSMT4" ShapeID="_x0000_i1027" DrawAspect="Content" ObjectID="_1617440647" r:id="rId10"/>
        </w:object>
      </w:r>
      <w:r>
        <w:rPr>
          <w:rFonts w:ascii="Arial" w:hAnsi="Arial" w:cs="Arial"/>
          <w:sz w:val="24"/>
          <w:szCs w:val="24"/>
        </w:rPr>
        <w:t xml:space="preserve"> because ___________________________________.</w:t>
      </w:r>
    </w:p>
    <w:p w:rsidR="002C7A2D" w:rsidRDefault="002C7A2D" w:rsidP="002C7A2D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So, now we know that </w:t>
      </w:r>
      <w:r w:rsidRPr="002C7A2D">
        <w:rPr>
          <w:rFonts w:ascii="Arial" w:hAnsi="Arial" w:cs="Arial"/>
          <w:position w:val="-10"/>
          <w:sz w:val="24"/>
          <w:szCs w:val="24"/>
        </w:rPr>
        <w:object w:dxaOrig="620" w:dyaOrig="279">
          <v:shape id="_x0000_i1028" type="#_x0000_t75" style="width:31.3pt;height:14.4pt" o:ole="">
            <v:imagedata r:id="rId11" o:title=""/>
          </v:shape>
          <o:OLEObject Type="Embed" ProgID="Equation.DSMT4" ShapeID="_x0000_i1028" DrawAspect="Content" ObjectID="_1617440648" r:id="rId12"/>
        </w:object>
      </w:r>
      <w:r>
        <w:rPr>
          <w:rFonts w:ascii="Arial" w:hAnsi="Arial" w:cs="Arial"/>
          <w:sz w:val="24"/>
          <w:szCs w:val="24"/>
        </w:rPr>
        <w:t>.</w:t>
      </w:r>
    </w:p>
    <w:p w:rsidR="00C623A1" w:rsidRDefault="002C7A2D" w:rsidP="00EE6A0F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But wait!   We assumed that x was _________________ all positive real numbers, and now we've shown that y is ___________________ and ________________ than x.</w:t>
      </w:r>
    </w:p>
    <w:p w:rsidR="00C623A1" w:rsidRDefault="00C623A1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ontradiction.</w:t>
      </w:r>
    </w:p>
    <w:p w:rsidR="00C623A1" w:rsidRDefault="002C7A2D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, there is no smallest positive real number.</w:t>
      </w:r>
      <w:r w:rsidR="00282121">
        <w:rPr>
          <w:rFonts w:ascii="Arial" w:hAnsi="Arial" w:cs="Arial"/>
          <w:sz w:val="24"/>
          <w:szCs w:val="24"/>
        </w:rPr>
        <w:t xml:space="preserve">       </w:t>
      </w:r>
      <w:r w:rsidR="00C623A1" w:rsidRPr="00C623A1">
        <w:rPr>
          <w:rFonts w:ascii="Arial" w:hAnsi="Arial" w:cs="Arial"/>
          <w:position w:val="-4"/>
          <w:sz w:val="24"/>
          <w:szCs w:val="24"/>
        </w:rPr>
        <w:object w:dxaOrig="240" w:dyaOrig="200">
          <v:shape id="_x0000_i1029" type="#_x0000_t75" style="width:12.5pt;height:10pt" o:ole="">
            <v:imagedata r:id="rId13" o:title=""/>
          </v:shape>
          <o:OLEObject Type="Embed" ProgID="Equation.DSMT4" ShapeID="_x0000_i1029" DrawAspect="Content" ObjectID="_1617440649" r:id="rId14"/>
        </w:object>
      </w:r>
    </w:p>
    <w:p w:rsidR="00AA0FF2" w:rsidRDefault="00AA0FF2" w:rsidP="00AA0FF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6   (2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</w:t>
      </w:r>
      <w:r w:rsidR="00A7241E">
        <w:rPr>
          <w:rFonts w:ascii="Arial" w:hAnsi="Arial" w:cs="Arial"/>
          <w:sz w:val="24"/>
          <w:szCs w:val="24"/>
        </w:rPr>
        <w:t>Finish</w:t>
      </w:r>
      <w:r>
        <w:rPr>
          <w:rFonts w:ascii="Arial" w:hAnsi="Arial" w:cs="Arial"/>
          <w:sz w:val="24"/>
          <w:szCs w:val="24"/>
        </w:rPr>
        <w:t xml:space="preserve"> the following proof that there is no </w:t>
      </w:r>
      <w:r w:rsidR="007F5DE5">
        <w:rPr>
          <w:rFonts w:ascii="Arial" w:hAnsi="Arial" w:cs="Arial"/>
          <w:sz w:val="24"/>
          <w:szCs w:val="24"/>
        </w:rPr>
        <w:t xml:space="preserve">greatest (largest) </w:t>
      </w:r>
      <w:r>
        <w:rPr>
          <w:rFonts w:ascii="Arial" w:hAnsi="Arial" w:cs="Arial"/>
          <w:sz w:val="24"/>
          <w:szCs w:val="24"/>
        </w:rPr>
        <w:t xml:space="preserve">positive </w:t>
      </w:r>
      <w:r w:rsidR="007F5DE5">
        <w:rPr>
          <w:rFonts w:ascii="Arial" w:hAnsi="Arial" w:cs="Arial"/>
          <w:sz w:val="24"/>
          <w:szCs w:val="24"/>
        </w:rPr>
        <w:t>even integer</w:t>
      </w:r>
      <w:r>
        <w:rPr>
          <w:rFonts w:ascii="Arial" w:hAnsi="Arial" w:cs="Arial"/>
          <w:sz w:val="24"/>
          <w:szCs w:val="24"/>
        </w:rPr>
        <w:t>.</w:t>
      </w:r>
    </w:p>
    <w:p w:rsidR="00AA0FF2" w:rsidRDefault="00AA0FF2" w:rsidP="00AA0FF2">
      <w:pPr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There is no </w:t>
      </w:r>
      <w:r w:rsidR="00FF1DCF">
        <w:rPr>
          <w:rFonts w:ascii="Arial" w:hAnsi="Arial" w:cs="Arial"/>
          <w:sz w:val="24"/>
          <w:szCs w:val="24"/>
        </w:rPr>
        <w:t>greatest even integer.</w:t>
      </w:r>
    </w:p>
    <w:p w:rsidR="00AA0FF2" w:rsidRDefault="00AA0FF2" w:rsidP="000B2863">
      <w:pPr>
        <w:spacing w:line="360" w:lineRule="auto"/>
        <w:ind w:left="810" w:hanging="81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   Suppose not.</w:t>
      </w:r>
      <w:r w:rsidR="004D44E3">
        <w:rPr>
          <w:rFonts w:ascii="Arial" w:hAnsi="Arial" w:cs="Arial"/>
          <w:sz w:val="24"/>
          <w:szCs w:val="24"/>
        </w:rPr>
        <w:t xml:space="preserve">   In other words, suppose that there is some positive, even integer n such that n is greater than all even integers.</w:t>
      </w:r>
    </w:p>
    <w:p w:rsidR="000B2863" w:rsidRPr="00C623A1" w:rsidRDefault="000B2863" w:rsidP="000B2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i/>
          <w:sz w:val="20"/>
          <w:szCs w:val="20"/>
        </w:rPr>
      </w:pPr>
      <w:r w:rsidRPr="00C623A1">
        <w:rPr>
          <w:rFonts w:ascii="Arial" w:hAnsi="Arial" w:cs="Arial"/>
          <w:i/>
          <w:sz w:val="20"/>
          <w:szCs w:val="20"/>
        </w:rPr>
        <w:t>Extra question:   Rewrite the above statement</w:t>
      </w:r>
      <w:r w:rsidR="002B425A">
        <w:rPr>
          <w:rFonts w:ascii="Arial" w:hAnsi="Arial" w:cs="Arial"/>
          <w:i/>
          <w:sz w:val="20"/>
          <w:szCs w:val="20"/>
        </w:rPr>
        <w:t xml:space="preserve"> using symbols instead of words.   Use the variable m for your extra variable.</w:t>
      </w:r>
    </w:p>
    <w:p w:rsidR="000B2863" w:rsidRDefault="000B2863" w:rsidP="000B2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sz w:val="24"/>
          <w:szCs w:val="24"/>
        </w:rPr>
      </w:pPr>
    </w:p>
    <w:p w:rsidR="00BE552A" w:rsidRDefault="00BE552A" w:rsidP="000B28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sz w:val="24"/>
          <w:szCs w:val="24"/>
        </w:rPr>
      </w:pPr>
    </w:p>
    <w:p w:rsidR="00A7241E" w:rsidRDefault="00A7241E" w:rsidP="00A7241E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nsider the number </w:t>
      </w:r>
      <w:r w:rsidR="007F5DE5" w:rsidRPr="00A7241E">
        <w:rPr>
          <w:rFonts w:ascii="Arial" w:hAnsi="Arial" w:cs="Arial"/>
          <w:position w:val="-4"/>
          <w:sz w:val="24"/>
          <w:szCs w:val="24"/>
        </w:rPr>
        <w:object w:dxaOrig="800" w:dyaOrig="260">
          <v:shape id="_x0000_i1030" type="#_x0000_t75" style="width:40.05pt;height:12.5pt" o:ole="">
            <v:imagedata r:id="rId15" o:title=""/>
          </v:shape>
          <o:OLEObject Type="Embed" ProgID="Equation.DSMT4" ShapeID="_x0000_i1030" DrawAspect="Content" ObjectID="_1617440650" r:id="rId16"/>
        </w:object>
      </w:r>
      <w:r>
        <w:rPr>
          <w:rFonts w:ascii="Arial" w:hAnsi="Arial" w:cs="Arial"/>
          <w:sz w:val="24"/>
          <w:szCs w:val="24"/>
        </w:rPr>
        <w:t xml:space="preserve">.   </w:t>
      </w:r>
    </w:p>
    <w:p w:rsidR="007F5DE5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e know that m is positive because ___________________________.</w:t>
      </w:r>
    </w:p>
    <w:p w:rsidR="007F5DE5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e know that m is an integer because _____________________________.</w:t>
      </w:r>
    </w:p>
    <w:p w:rsidR="00A33F1D" w:rsidRDefault="00A33F1D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e know that m is even because _____________________________.</w:t>
      </w:r>
    </w:p>
    <w:p w:rsidR="007F5DE5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We know that </w:t>
      </w:r>
      <w:r w:rsidRPr="007F5DE5">
        <w:rPr>
          <w:rFonts w:ascii="Arial" w:hAnsi="Arial" w:cs="Arial"/>
          <w:position w:val="-4"/>
          <w:sz w:val="24"/>
          <w:szCs w:val="24"/>
        </w:rPr>
        <w:object w:dxaOrig="740" w:dyaOrig="260">
          <v:shape id="_x0000_i1031" type="#_x0000_t75" style="width:37.55pt;height:13.15pt" o:ole="">
            <v:imagedata r:id="rId17" o:title=""/>
          </v:shape>
          <o:OLEObject Type="Embed" ProgID="Equation.DSMT4" ShapeID="_x0000_i1031" DrawAspect="Content" ObjectID="_1617440651" r:id="rId18"/>
        </w:object>
      </w:r>
      <w:r>
        <w:rPr>
          <w:rFonts w:ascii="Arial" w:hAnsi="Arial" w:cs="Arial"/>
          <w:sz w:val="24"/>
          <w:szCs w:val="24"/>
        </w:rPr>
        <w:t xml:space="preserve"> because ___________________________________.</w:t>
      </w:r>
    </w:p>
    <w:p w:rsidR="007F5DE5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o, now we know that ________________________.</w:t>
      </w:r>
    </w:p>
    <w:p w:rsidR="007F5DE5" w:rsidRDefault="007F5DE5" w:rsidP="007F5DE5">
      <w:pPr>
        <w:spacing w:line="36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But wait!   We assumed that n was _________________ all positive__________, and now we've shown that m is ___________________ and ________________ than n.</w:t>
      </w:r>
    </w:p>
    <w:p w:rsidR="007F5DE5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ontradiction.</w:t>
      </w:r>
    </w:p>
    <w:p w:rsidR="007F5DE5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fore, ____________________________________________.</w:t>
      </w:r>
    </w:p>
    <w:p w:rsidR="007F5DE5" w:rsidRDefault="007F5DE5" w:rsidP="007F5DE5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623A1">
        <w:rPr>
          <w:rFonts w:ascii="Arial" w:hAnsi="Arial" w:cs="Arial"/>
          <w:position w:val="-4"/>
          <w:sz w:val="24"/>
          <w:szCs w:val="24"/>
        </w:rPr>
        <w:object w:dxaOrig="240" w:dyaOrig="200">
          <v:shape id="_x0000_i1032" type="#_x0000_t75" style="width:12.5pt;height:10pt" o:ole="">
            <v:imagedata r:id="rId13" o:title=""/>
          </v:shape>
          <o:OLEObject Type="Embed" ProgID="Equation.DSMT4" ShapeID="_x0000_i1032" DrawAspect="Content" ObjectID="_1617440652" r:id="rId19"/>
        </w:object>
      </w:r>
    </w:p>
    <w:p w:rsidR="007F5DE5" w:rsidRDefault="007F5DE5" w:rsidP="007F5DE5">
      <w:pPr>
        <w:spacing w:line="240" w:lineRule="auto"/>
        <w:ind w:left="1440"/>
        <w:rPr>
          <w:rFonts w:ascii="Arial" w:hAnsi="Arial" w:cs="Arial"/>
          <w:sz w:val="24"/>
          <w:szCs w:val="24"/>
        </w:rPr>
      </w:pPr>
    </w:p>
    <w:p w:rsidR="00C623A1" w:rsidRDefault="00C623A1" w:rsidP="00AA0FF2">
      <w:pPr>
        <w:spacing w:line="240" w:lineRule="auto"/>
        <w:rPr>
          <w:rFonts w:ascii="Arial" w:hAnsi="Arial" w:cs="Arial"/>
          <w:sz w:val="24"/>
          <w:szCs w:val="24"/>
        </w:rPr>
      </w:pPr>
    </w:p>
    <w:p w:rsidR="00C623A1" w:rsidRDefault="00C623A1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</w:p>
    <w:p w:rsidR="00224A30" w:rsidRDefault="00224A3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3B49A2" w:rsidRDefault="003B49A2" w:rsidP="003B4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6   (9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3B49A2" w:rsidRDefault="003B49A2" w:rsidP="003B49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right="333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3B49A2" w:rsidRPr="003B49A2" w:rsidRDefault="003B49A2" w:rsidP="003B49A2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3B49A2" w:rsidRDefault="00DF07F3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>
        <w:rPr>
          <w:rFonts w:ascii="Arial" w:hAnsi="Arial" w:cs="Arial"/>
          <w:sz w:val="24"/>
          <w:szCs w:val="24"/>
        </w:rPr>
        <w:t xml:space="preserve"> x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R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 w:rsidR="003B49A2">
        <w:rPr>
          <w:rFonts w:ascii="Arial" w:hAnsi="Arial" w:cs="Arial"/>
          <w:sz w:val="24"/>
          <w:szCs w:val="24"/>
        </w:rPr>
        <w:t>f ______________________, then ___________________________.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3B49A2" w:rsidRDefault="00DF07F3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>
        <w:rPr>
          <w:rFonts w:ascii="Arial" w:hAnsi="Arial" w:cs="Arial"/>
          <w:sz w:val="24"/>
          <w:szCs w:val="24"/>
        </w:rPr>
        <w:t xml:space="preserve"> x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R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>
        <w:rPr>
          <w:rFonts w:ascii="Arial" w:hAnsi="Arial" w:cs="Arial"/>
          <w:sz w:val="24"/>
          <w:szCs w:val="24"/>
        </w:rPr>
        <w:t xml:space="preserve">f </w:t>
      </w:r>
      <w:r w:rsidR="003B49A2">
        <w:rPr>
          <w:rFonts w:ascii="Arial" w:hAnsi="Arial" w:cs="Arial"/>
          <w:sz w:val="24"/>
          <w:szCs w:val="24"/>
        </w:rPr>
        <w:t>______________________, then ___________________________.</w:t>
      </w:r>
    </w:p>
    <w:p w:rsidR="003B49A2" w:rsidRPr="003B49A2" w:rsidRDefault="003B49A2" w:rsidP="003B49A2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664031" w:rsidRDefault="003B49A2" w:rsidP="003A59A7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It is sufficient to show that: _________________________________________  </w:t>
      </w:r>
    </w:p>
    <w:p w:rsidR="003B49A2" w:rsidRPr="00664031" w:rsidRDefault="00664031" w:rsidP="003A59A7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="003B49A2" w:rsidRPr="00664031">
        <w:rPr>
          <w:rFonts w:ascii="Arial" w:hAnsi="Arial" w:cs="Arial"/>
          <w:sz w:val="16"/>
          <w:szCs w:val="16"/>
        </w:rPr>
        <w:t>(insert your contrapositive statement).</w:t>
      </w:r>
    </w:p>
    <w:p w:rsidR="003B49A2" w:rsidRDefault="003B49A2" w:rsidP="003A59A7">
      <w:pPr>
        <w:ind w:left="720"/>
        <w:rPr>
          <w:rFonts w:ascii="Arial" w:hAnsi="Arial" w:cs="Arial"/>
          <w:sz w:val="24"/>
          <w:szCs w:val="24"/>
        </w:rPr>
      </w:pPr>
    </w:p>
    <w:p w:rsidR="00664031" w:rsidRDefault="00664031" w:rsidP="003A59A7">
      <w:pPr>
        <w:ind w:left="720"/>
        <w:rPr>
          <w:rFonts w:ascii="Arial" w:hAnsi="Arial" w:cs="Arial"/>
          <w:b/>
          <w:sz w:val="24"/>
          <w:szCs w:val="24"/>
        </w:rPr>
      </w:pPr>
    </w:p>
    <w:p w:rsidR="00BE552A" w:rsidRDefault="00BE552A" w:rsidP="003A59A7">
      <w:pPr>
        <w:ind w:left="720"/>
        <w:rPr>
          <w:rFonts w:ascii="Arial" w:hAnsi="Arial" w:cs="Arial"/>
          <w:b/>
          <w:sz w:val="24"/>
          <w:szCs w:val="24"/>
        </w:rPr>
      </w:pPr>
    </w:p>
    <w:p w:rsidR="00BE552A" w:rsidRDefault="00BE552A" w:rsidP="003A59A7">
      <w:pPr>
        <w:ind w:left="720"/>
        <w:rPr>
          <w:rFonts w:ascii="Arial" w:hAnsi="Arial" w:cs="Arial"/>
          <w:b/>
          <w:sz w:val="24"/>
          <w:szCs w:val="24"/>
        </w:rPr>
      </w:pPr>
    </w:p>
    <w:p w:rsidR="00664031" w:rsidRDefault="00664031" w:rsidP="003A59A7">
      <w:pPr>
        <w:ind w:left="720"/>
        <w:rPr>
          <w:rFonts w:ascii="Arial" w:hAnsi="Arial" w:cs="Arial"/>
          <w:b/>
          <w:sz w:val="24"/>
          <w:szCs w:val="24"/>
        </w:rPr>
      </w:pPr>
    </w:p>
    <w:p w:rsidR="00664031" w:rsidRDefault="00664031" w:rsidP="003A59A7">
      <w:pPr>
        <w:ind w:left="720"/>
        <w:rPr>
          <w:rFonts w:ascii="Arial" w:hAnsi="Arial" w:cs="Arial"/>
          <w:b/>
          <w:sz w:val="24"/>
          <w:szCs w:val="24"/>
        </w:rPr>
      </w:pPr>
    </w:p>
    <w:p w:rsidR="00664031" w:rsidRPr="003B49A2" w:rsidRDefault="00664031" w:rsidP="00664031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664031" w:rsidRDefault="00664031" w:rsidP="003A59A7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664031" w:rsidRDefault="00664031" w:rsidP="003A59A7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__________.</w:t>
      </w:r>
    </w:p>
    <w:p w:rsidR="00664031" w:rsidRPr="003B49A2" w:rsidRDefault="00664031" w:rsidP="00664031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664031" w:rsidRDefault="00664031" w:rsidP="003A59A7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 negative of any irrational number is irrational.</w:t>
      </w:r>
    </w:p>
    <w:p w:rsidR="00664031" w:rsidRDefault="00664031" w:rsidP="003A59A7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Suppose not.   In other words _________________________________________  </w:t>
      </w:r>
    </w:p>
    <w:p w:rsidR="00257DDF" w:rsidRPr="00664031" w:rsidRDefault="00257DDF" w:rsidP="003A59A7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 xml:space="preserve">(insert your </w:t>
      </w:r>
      <w:r w:rsidR="0048716C">
        <w:rPr>
          <w:rFonts w:ascii="Arial" w:hAnsi="Arial" w:cs="Arial"/>
          <w:sz w:val="16"/>
          <w:szCs w:val="16"/>
        </w:rPr>
        <w:t>negation of the theorem</w:t>
      </w:r>
      <w:r w:rsidRPr="00664031">
        <w:rPr>
          <w:rFonts w:ascii="Arial" w:hAnsi="Arial" w:cs="Arial"/>
          <w:sz w:val="16"/>
          <w:szCs w:val="16"/>
        </w:rPr>
        <w:t>).</w:t>
      </w:r>
    </w:p>
    <w:p w:rsidR="00320AD1" w:rsidRPr="005A5F4B" w:rsidRDefault="00320AD1" w:rsidP="005A5F4B">
      <w:pPr>
        <w:ind w:left="720"/>
        <w:rPr>
          <w:rFonts w:ascii="Arial" w:hAnsi="Arial" w:cs="Arial"/>
          <w:b/>
          <w:sz w:val="24"/>
          <w:szCs w:val="24"/>
        </w:rPr>
      </w:pPr>
    </w:p>
    <w:sectPr w:rsidR="00320AD1" w:rsidRPr="005A5F4B" w:rsidSect="009F5E0E">
      <w:foot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1C15" w:rsidRDefault="00701C15" w:rsidP="00701C15">
      <w:pPr>
        <w:spacing w:after="0" w:line="240" w:lineRule="auto"/>
      </w:pPr>
      <w:r>
        <w:separator/>
      </w:r>
    </w:p>
  </w:endnote>
  <w:endnote w:type="continuationSeparator" w:id="0">
    <w:p w:rsidR="00701C15" w:rsidRDefault="00701C15" w:rsidP="00701C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1C15" w:rsidRPr="00701C15" w:rsidRDefault="00701C15" w:rsidP="00701C15">
    <w:pPr>
      <w:pStyle w:val="Footer"/>
      <w:pBdr>
        <w:top w:val="single" w:sz="4" w:space="1" w:color="auto"/>
      </w:pBdr>
      <w:rPr>
        <w:rFonts w:ascii="Arial" w:hAnsi="Arial" w:cs="Arial"/>
        <w:sz w:val="20"/>
        <w:szCs w:val="20"/>
      </w:rPr>
    </w:pPr>
    <w:r w:rsidRPr="00701C15">
      <w:rPr>
        <w:rFonts w:ascii="Arial" w:hAnsi="Arial" w:cs="Arial"/>
        <w:sz w:val="20"/>
        <w:szCs w:val="20"/>
      </w:rPr>
      <w:t>Math 231 -- Homework 7</w:t>
    </w:r>
    <w:r w:rsidRPr="00701C15">
      <w:rPr>
        <w:rFonts w:ascii="Arial" w:hAnsi="Arial" w:cs="Arial"/>
        <w:sz w:val="20"/>
        <w:szCs w:val="20"/>
      </w:rPr>
      <w:tab/>
    </w:r>
    <w:r w:rsidRPr="00701C15">
      <w:rPr>
        <w:rFonts w:ascii="Arial" w:hAnsi="Arial" w:cs="Arial"/>
        <w:sz w:val="20"/>
        <w:szCs w:val="20"/>
      </w:rPr>
      <w:tab/>
      <w:t xml:space="preserve">Page </w:t>
    </w:r>
    <w:r w:rsidRPr="00701C15">
      <w:rPr>
        <w:rFonts w:ascii="Arial" w:hAnsi="Arial" w:cs="Arial"/>
        <w:bCs/>
        <w:sz w:val="20"/>
        <w:szCs w:val="20"/>
      </w:rPr>
      <w:fldChar w:fldCharType="begin"/>
    </w:r>
    <w:r w:rsidRPr="00701C15">
      <w:rPr>
        <w:rFonts w:ascii="Arial" w:hAnsi="Arial" w:cs="Arial"/>
        <w:bCs/>
        <w:sz w:val="20"/>
        <w:szCs w:val="20"/>
      </w:rPr>
      <w:instrText xml:space="preserve"> PAGE  \* Arabic  \* MERGEFORMAT </w:instrText>
    </w:r>
    <w:r w:rsidRPr="00701C15">
      <w:rPr>
        <w:rFonts w:ascii="Arial" w:hAnsi="Arial" w:cs="Arial"/>
        <w:bCs/>
        <w:sz w:val="20"/>
        <w:szCs w:val="20"/>
      </w:rPr>
      <w:fldChar w:fldCharType="separate"/>
    </w:r>
    <w:r w:rsidR="00D7225F">
      <w:rPr>
        <w:rFonts w:ascii="Arial" w:hAnsi="Arial" w:cs="Arial"/>
        <w:bCs/>
        <w:noProof/>
        <w:sz w:val="20"/>
        <w:szCs w:val="20"/>
      </w:rPr>
      <w:t>6</w:t>
    </w:r>
    <w:r w:rsidRPr="00701C15">
      <w:rPr>
        <w:rFonts w:ascii="Arial" w:hAnsi="Arial" w:cs="Arial"/>
        <w:bCs/>
        <w:sz w:val="20"/>
        <w:szCs w:val="20"/>
      </w:rPr>
      <w:fldChar w:fldCharType="end"/>
    </w:r>
    <w:r w:rsidRPr="00701C15">
      <w:rPr>
        <w:rFonts w:ascii="Arial" w:hAnsi="Arial" w:cs="Arial"/>
        <w:sz w:val="20"/>
        <w:szCs w:val="20"/>
      </w:rPr>
      <w:t xml:space="preserve"> of </w:t>
    </w:r>
    <w:r w:rsidRPr="00701C15">
      <w:rPr>
        <w:rFonts w:ascii="Arial" w:hAnsi="Arial" w:cs="Arial"/>
        <w:bCs/>
        <w:sz w:val="20"/>
        <w:szCs w:val="20"/>
      </w:rPr>
      <w:fldChar w:fldCharType="begin"/>
    </w:r>
    <w:r w:rsidRPr="00701C15">
      <w:rPr>
        <w:rFonts w:ascii="Arial" w:hAnsi="Arial" w:cs="Arial"/>
        <w:bCs/>
        <w:sz w:val="20"/>
        <w:szCs w:val="20"/>
      </w:rPr>
      <w:instrText xml:space="preserve"> NUMPAGES  \* Arabic  \* MERGEFORMAT </w:instrText>
    </w:r>
    <w:r w:rsidRPr="00701C15">
      <w:rPr>
        <w:rFonts w:ascii="Arial" w:hAnsi="Arial" w:cs="Arial"/>
        <w:bCs/>
        <w:sz w:val="20"/>
        <w:szCs w:val="20"/>
      </w:rPr>
      <w:fldChar w:fldCharType="separate"/>
    </w:r>
    <w:r w:rsidR="00D7225F">
      <w:rPr>
        <w:rFonts w:ascii="Arial" w:hAnsi="Arial" w:cs="Arial"/>
        <w:bCs/>
        <w:noProof/>
        <w:sz w:val="20"/>
        <w:szCs w:val="20"/>
      </w:rPr>
      <w:t>6</w:t>
    </w:r>
    <w:r w:rsidRPr="00701C15">
      <w:rPr>
        <w:rFonts w:ascii="Arial" w:hAnsi="Arial" w:cs="Arial"/>
        <w:bC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1C15" w:rsidRDefault="00701C15" w:rsidP="00701C15">
      <w:pPr>
        <w:spacing w:after="0" w:line="240" w:lineRule="auto"/>
      </w:pPr>
      <w:r>
        <w:separator/>
      </w:r>
    </w:p>
  </w:footnote>
  <w:footnote w:type="continuationSeparator" w:id="0">
    <w:p w:rsidR="00701C15" w:rsidRDefault="00701C15" w:rsidP="00701C1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896"/>
    <w:rsid w:val="0003528D"/>
    <w:rsid w:val="000A6101"/>
    <w:rsid w:val="000B2863"/>
    <w:rsid w:val="000F36D7"/>
    <w:rsid w:val="00137896"/>
    <w:rsid w:val="00174959"/>
    <w:rsid w:val="00181702"/>
    <w:rsid w:val="00186940"/>
    <w:rsid w:val="002013F1"/>
    <w:rsid w:val="00201F6C"/>
    <w:rsid w:val="00213760"/>
    <w:rsid w:val="00221631"/>
    <w:rsid w:val="00224A30"/>
    <w:rsid w:val="00242222"/>
    <w:rsid w:val="00257DDF"/>
    <w:rsid w:val="00282121"/>
    <w:rsid w:val="002B32D1"/>
    <w:rsid w:val="002B425A"/>
    <w:rsid w:val="002C7A2D"/>
    <w:rsid w:val="003146E0"/>
    <w:rsid w:val="00320AD1"/>
    <w:rsid w:val="00322B03"/>
    <w:rsid w:val="00353857"/>
    <w:rsid w:val="003A59A7"/>
    <w:rsid w:val="003B49A2"/>
    <w:rsid w:val="003C3B25"/>
    <w:rsid w:val="0044676B"/>
    <w:rsid w:val="0048716C"/>
    <w:rsid w:val="004A2862"/>
    <w:rsid w:val="004A4A64"/>
    <w:rsid w:val="004D44E3"/>
    <w:rsid w:val="0051298B"/>
    <w:rsid w:val="0057080B"/>
    <w:rsid w:val="005A5F4B"/>
    <w:rsid w:val="005D758E"/>
    <w:rsid w:val="005E43B1"/>
    <w:rsid w:val="00610A60"/>
    <w:rsid w:val="00611AE4"/>
    <w:rsid w:val="00616DF7"/>
    <w:rsid w:val="00627C98"/>
    <w:rsid w:val="0066226A"/>
    <w:rsid w:val="00664031"/>
    <w:rsid w:val="00667A79"/>
    <w:rsid w:val="006B0439"/>
    <w:rsid w:val="006E7298"/>
    <w:rsid w:val="00701C15"/>
    <w:rsid w:val="0071596B"/>
    <w:rsid w:val="0072505E"/>
    <w:rsid w:val="0073034D"/>
    <w:rsid w:val="007E077C"/>
    <w:rsid w:val="007F5DE5"/>
    <w:rsid w:val="00804E10"/>
    <w:rsid w:val="00820C60"/>
    <w:rsid w:val="008317FE"/>
    <w:rsid w:val="008F21E8"/>
    <w:rsid w:val="009542E0"/>
    <w:rsid w:val="00957A83"/>
    <w:rsid w:val="0097189F"/>
    <w:rsid w:val="00982D4E"/>
    <w:rsid w:val="009B3149"/>
    <w:rsid w:val="009B627D"/>
    <w:rsid w:val="009D58FA"/>
    <w:rsid w:val="009F5C6E"/>
    <w:rsid w:val="009F5E0E"/>
    <w:rsid w:val="00A27AC2"/>
    <w:rsid w:val="00A33F1D"/>
    <w:rsid w:val="00A7241E"/>
    <w:rsid w:val="00AA0FF2"/>
    <w:rsid w:val="00AA291F"/>
    <w:rsid w:val="00AE0289"/>
    <w:rsid w:val="00B30F1B"/>
    <w:rsid w:val="00B60915"/>
    <w:rsid w:val="00B67D4F"/>
    <w:rsid w:val="00B92CB6"/>
    <w:rsid w:val="00BB4241"/>
    <w:rsid w:val="00BC3321"/>
    <w:rsid w:val="00BE552A"/>
    <w:rsid w:val="00BF07EC"/>
    <w:rsid w:val="00BF7878"/>
    <w:rsid w:val="00C6229C"/>
    <w:rsid w:val="00C623A1"/>
    <w:rsid w:val="00C86A40"/>
    <w:rsid w:val="00CA5193"/>
    <w:rsid w:val="00D238B8"/>
    <w:rsid w:val="00D7225F"/>
    <w:rsid w:val="00DD19D3"/>
    <w:rsid w:val="00DF07F3"/>
    <w:rsid w:val="00EE6A0F"/>
    <w:rsid w:val="00F060D2"/>
    <w:rsid w:val="00F1309F"/>
    <w:rsid w:val="00F31FFF"/>
    <w:rsid w:val="00FA102E"/>
    <w:rsid w:val="00FB297A"/>
    <w:rsid w:val="00FF1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32C9B59A"/>
  <w15:chartTrackingRefBased/>
  <w15:docId w15:val="{64615368-3D34-4E6F-9DE5-F900CEAF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46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07F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01C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1C15"/>
  </w:style>
  <w:style w:type="paragraph" w:styleId="Footer">
    <w:name w:val="footer"/>
    <w:basedOn w:val="Normal"/>
    <w:link w:val="FooterChar"/>
    <w:uiPriority w:val="99"/>
    <w:unhideWhenUsed/>
    <w:rsid w:val="00701C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1C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823</Words>
  <Characters>469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5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Rebecca Plassmann</cp:lastModifiedBy>
  <cp:revision>9</cp:revision>
  <cp:lastPrinted>2019-04-22T19:16:00Z</cp:lastPrinted>
  <dcterms:created xsi:type="dcterms:W3CDTF">2019-04-22T19:10:00Z</dcterms:created>
  <dcterms:modified xsi:type="dcterms:W3CDTF">2019-04-22T19:17:00Z</dcterms:modified>
</cp:coreProperties>
</file>